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6F60" w:rsidRPr="003A6F60" w:rsidRDefault="003A6F60" w:rsidP="003A6F60">
      <w:pPr>
        <w:jc w:val="center"/>
        <w:rPr>
          <w:b/>
          <w:color w:val="FF0000"/>
          <w:kern w:val="0"/>
          <w:sz w:val="32"/>
          <w:szCs w:val="32"/>
        </w:rPr>
      </w:pPr>
      <w:bookmarkStart w:id="0" w:name="_GoBack"/>
      <w:r w:rsidRPr="003A6F60">
        <w:rPr>
          <w:b/>
          <w:noProof/>
          <w:color w:val="FF0000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0AF332CD" wp14:editId="2EF08B9C">
            <wp:simplePos x="0" y="0"/>
            <wp:positionH relativeFrom="page">
              <wp:posOffset>10922000</wp:posOffset>
            </wp:positionH>
            <wp:positionV relativeFrom="topMargin">
              <wp:posOffset>11455400</wp:posOffset>
            </wp:positionV>
            <wp:extent cx="330200" cy="381000"/>
            <wp:effectExtent l="0" t="0" r="0" b="0"/>
            <wp:wrapNone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45560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A6F60">
        <w:rPr>
          <w:rFonts w:hint="eastAsia"/>
          <w:b/>
          <w:color w:val="FF0000"/>
          <w:kern w:val="0"/>
          <w:sz w:val="32"/>
          <w:szCs w:val="32"/>
        </w:rPr>
        <w:t>考点</w:t>
      </w:r>
      <w:r w:rsidRPr="003A6F60">
        <w:rPr>
          <w:rFonts w:hint="eastAsia"/>
          <w:b/>
          <w:color w:val="FF0000"/>
          <w:kern w:val="0"/>
          <w:sz w:val="32"/>
          <w:szCs w:val="32"/>
        </w:rPr>
        <w:t xml:space="preserve">18  </w:t>
      </w:r>
      <w:r w:rsidRPr="003A6F60">
        <w:rPr>
          <w:rFonts w:hint="eastAsia"/>
          <w:b/>
          <w:color w:val="FF0000"/>
          <w:kern w:val="0"/>
          <w:sz w:val="32"/>
          <w:szCs w:val="32"/>
        </w:rPr>
        <w:t>物质的检验、鉴别与除杂</w:t>
      </w:r>
    </w:p>
    <w:bookmarkEnd w:id="0"/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</w:t>
      </w:r>
      <w:r w:rsidRPr="00E54437">
        <w:t>．（</w:t>
      </w:r>
      <w:r w:rsidRPr="00E54437">
        <w:t>2021·</w:t>
      </w:r>
      <w:r w:rsidRPr="00E54437">
        <w:t>江苏盐城）下列实验方案能达到实验目的的是</w:t>
      </w:r>
    </w:p>
    <w:tbl>
      <w:tblPr>
        <w:tblW w:w="7574" w:type="dxa"/>
        <w:tblInd w:w="-1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94"/>
        <w:gridCol w:w="2790"/>
        <w:gridCol w:w="3990"/>
      </w:tblGrid>
      <w:tr w:rsidR="003A6F60" w:rsidTr="00531183">
        <w:trPr>
          <w:trHeight w:val="300"/>
        </w:trPr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目的</w:t>
            </w:r>
          </w:p>
        </w:tc>
        <w:tc>
          <w:tcPr>
            <w:tcW w:w="3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方案</w:t>
            </w:r>
          </w:p>
        </w:tc>
      </w:tr>
      <w:tr w:rsidR="003A6F60" w:rsidTr="00531183">
        <w:trPr>
          <w:trHeight w:val="300"/>
        </w:trPr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检验酒精中是否含有氧元素</w:t>
            </w:r>
          </w:p>
        </w:tc>
        <w:tc>
          <w:tcPr>
            <w:tcW w:w="3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在空气中点燃，检验生成物</w:t>
            </w:r>
          </w:p>
        </w:tc>
      </w:tr>
      <w:tr w:rsidR="003A6F60" w:rsidTr="00531183">
        <w:trPr>
          <w:trHeight w:val="300"/>
        </w:trPr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除去</w:t>
            </w:r>
            <w:proofErr w:type="spellStart"/>
            <w:r w:rsidRPr="00E54437">
              <w:rPr>
                <w:rFonts w:eastAsia="Times New Roman"/>
              </w:rPr>
              <w:t>KCl</w:t>
            </w:r>
            <w:proofErr w:type="spellEnd"/>
            <w:r w:rsidRPr="00E54437">
              <w:t>溶液中的</w:t>
            </w:r>
            <w:proofErr w:type="spellStart"/>
            <w:r w:rsidRPr="00E54437">
              <w:rPr>
                <w:rFonts w:eastAsia="Times New Roman"/>
              </w:rPr>
              <w:t>MgCl</w:t>
            </w:r>
            <w:proofErr w:type="spellEnd"/>
          </w:p>
        </w:tc>
        <w:tc>
          <w:tcPr>
            <w:tcW w:w="3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滴加适量</w:t>
            </w:r>
            <w:r w:rsidRPr="00E54437">
              <w:rPr>
                <w:rFonts w:eastAsia="Times New Roman"/>
              </w:rPr>
              <w:t>Ba</w:t>
            </w:r>
            <w:r w:rsidRPr="00E54437">
              <w:t>（</w:t>
            </w:r>
            <w:r w:rsidRPr="00E54437">
              <w:rPr>
                <w:rFonts w:eastAsia="Times New Roman"/>
              </w:rPr>
              <w:t>OH</w:t>
            </w:r>
            <w:r w:rsidRPr="00E54437">
              <w:t>）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溶液</w:t>
            </w:r>
          </w:p>
        </w:tc>
      </w:tr>
      <w:tr w:rsidR="003A6F60" w:rsidTr="00531183">
        <w:trPr>
          <w:trHeight w:val="300"/>
        </w:trPr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鉴别固体</w:t>
            </w:r>
            <w:proofErr w:type="spellStart"/>
            <w:r w:rsidRPr="00E54437">
              <w:rPr>
                <w:rFonts w:eastAsia="Times New Roman"/>
              </w:rPr>
              <w:t>NaOH</w:t>
            </w:r>
            <w:proofErr w:type="spellEnd"/>
            <w:r w:rsidRPr="00E54437">
              <w:t>与</w:t>
            </w:r>
            <w:r w:rsidRPr="00E54437">
              <w:rPr>
                <w:rFonts w:eastAsia="Times New Roman"/>
              </w:rPr>
              <w:t>NH</w:t>
            </w:r>
            <w:r w:rsidRPr="00E54437">
              <w:rPr>
                <w:rFonts w:eastAsia="Times New Roman"/>
                <w:vertAlign w:val="subscript"/>
              </w:rPr>
              <w:t>4</w:t>
            </w:r>
            <w:r w:rsidRPr="00E54437">
              <w:rPr>
                <w:rFonts w:eastAsia="Times New Roman"/>
              </w:rPr>
              <w:t>NO</w:t>
            </w:r>
            <w:r w:rsidRPr="00E54437">
              <w:rPr>
                <w:rFonts w:eastAsia="Times New Roman"/>
                <w:vertAlign w:val="subscript"/>
              </w:rPr>
              <w:t>3</w:t>
            </w:r>
          </w:p>
        </w:tc>
        <w:tc>
          <w:tcPr>
            <w:tcW w:w="3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取样，分别溶于水中，观察溶液温度变化</w:t>
            </w:r>
          </w:p>
        </w:tc>
      </w:tr>
      <w:tr w:rsidR="003A6F60" w:rsidTr="00531183">
        <w:trPr>
          <w:trHeight w:val="300"/>
        </w:trPr>
        <w:tc>
          <w:tcPr>
            <w:tcW w:w="7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27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分离</w:t>
            </w:r>
            <w:r w:rsidRPr="00E54437">
              <w:rPr>
                <w:rFonts w:eastAsia="Times New Roman"/>
              </w:rPr>
              <w:t>Cu</w:t>
            </w:r>
            <w:r w:rsidRPr="00E54437">
              <w:t>粉和</w:t>
            </w:r>
            <w:r w:rsidRPr="00E54437">
              <w:rPr>
                <w:rFonts w:eastAsia="Times New Roman"/>
              </w:rPr>
              <w:t>Fe</w:t>
            </w:r>
            <w:r w:rsidRPr="00E54437">
              <w:t>粉的混合物</w:t>
            </w:r>
          </w:p>
        </w:tc>
        <w:tc>
          <w:tcPr>
            <w:tcW w:w="3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入足量的稀硫酸，过滤、洗涤、干燥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2</w:t>
      </w:r>
      <w:r w:rsidRPr="00E54437">
        <w:t>．（</w:t>
      </w:r>
      <w:r w:rsidRPr="00E54437">
        <w:t>2021·</w:t>
      </w:r>
      <w:r w:rsidRPr="00E54437">
        <w:t>四川南充）下列实验方案设计完全合理的是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A</w:t>
      </w:r>
      <w:r w:rsidRPr="00E54437">
        <w:t>．除去</w:t>
      </w:r>
      <w:proofErr w:type="spellStart"/>
      <w:r w:rsidRPr="00E54437">
        <w:rPr>
          <w:rFonts w:eastAsia="Times New Roman"/>
        </w:rPr>
        <w:t>NaCl</w:t>
      </w:r>
      <w:proofErr w:type="spellEnd"/>
      <w:r w:rsidRPr="00E54437">
        <w:t>中的少量</w:t>
      </w:r>
      <w:r w:rsidRPr="00E54437">
        <w:rPr>
          <w:rFonts w:eastAsia="Times New Roman"/>
        </w:rPr>
        <w:t>KNO</w:t>
      </w:r>
      <w:r w:rsidRPr="00E54437">
        <w:rPr>
          <w:rFonts w:eastAsia="Times New Roman"/>
          <w:vertAlign w:val="subscript"/>
        </w:rPr>
        <w:t>3</w:t>
      </w:r>
      <w:r w:rsidRPr="00E54437">
        <w:t>，可先加水，并加热溶解，再降温结晶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B</w:t>
      </w:r>
      <w:r w:rsidRPr="00E54437">
        <w:t>．除去</w:t>
      </w:r>
      <w:proofErr w:type="spellStart"/>
      <w:r w:rsidRPr="00E54437">
        <w:rPr>
          <w:rFonts w:eastAsia="Times New Roman"/>
        </w:rPr>
        <w:t>KCl</w:t>
      </w:r>
      <w:proofErr w:type="spellEnd"/>
      <w:r w:rsidRPr="00E54437">
        <w:t>溶液中的少量</w:t>
      </w:r>
      <w:r w:rsidRPr="00E54437">
        <w:rPr>
          <w:rFonts w:eastAsia="Times New Roman"/>
        </w:rPr>
        <w:t>K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  <w:r w:rsidRPr="00E54437">
        <w:t>溶液，加过量</w:t>
      </w:r>
      <w:r w:rsidRPr="00E54437">
        <w:rPr>
          <w:rFonts w:eastAsia="Times New Roman"/>
        </w:rPr>
        <w:t>BaCl</w:t>
      </w:r>
      <w:r w:rsidRPr="00E54437">
        <w:rPr>
          <w:rFonts w:eastAsia="Times New Roman"/>
          <w:vertAlign w:val="subscript"/>
        </w:rPr>
        <w:t>2</w:t>
      </w:r>
      <w:r w:rsidRPr="00E54437">
        <w:t>溶液，过滤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C</w:t>
      </w:r>
      <w:r w:rsidRPr="00E54437">
        <w:t>．除去</w:t>
      </w:r>
      <w:r w:rsidRPr="00E54437">
        <w:rPr>
          <w:rFonts w:eastAsia="Times New Roman"/>
        </w:rPr>
        <w:t>CO</w:t>
      </w:r>
      <w:r w:rsidRPr="00E54437">
        <w:t>中的少量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2</w:t>
      </w:r>
      <w:r w:rsidRPr="00E54437">
        <w:t>气体，依次通过足量</w:t>
      </w:r>
      <w:proofErr w:type="spellStart"/>
      <w:r w:rsidRPr="00E54437">
        <w:rPr>
          <w:rFonts w:eastAsia="Times New Roman"/>
        </w:rPr>
        <w:t>NaOH</w:t>
      </w:r>
      <w:proofErr w:type="spellEnd"/>
      <w:r w:rsidRPr="00E54437">
        <w:t>溶液、浓硫酸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D</w:t>
      </w:r>
      <w:r w:rsidRPr="00E54437">
        <w:t>．鉴别硫酸铵和氯化铵，分别加熟石灰、研磨、闻气味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3</w:t>
      </w:r>
      <w:r w:rsidRPr="00E54437">
        <w:t>．（</w:t>
      </w:r>
      <w:r w:rsidRPr="00E54437">
        <w:t>2021·</w:t>
      </w:r>
      <w:r w:rsidRPr="00E54437">
        <w:t>湖南邵阳）下列除杂方法中，错误的是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1980"/>
        <w:gridCol w:w="2835"/>
        <w:gridCol w:w="2700"/>
      </w:tblGrid>
      <w:tr w:rsidR="003A6F60" w:rsidTr="00531183">
        <w:trPr>
          <w:trHeight w:val="33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物质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杂质（少量）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除杂方法</w:t>
            </w:r>
          </w:p>
        </w:tc>
      </w:tr>
      <w:tr w:rsidR="003A6F60" w:rsidTr="00531183">
        <w:trPr>
          <w:trHeight w:val="33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氮气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氧气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通过灼热的铜网</w:t>
            </w:r>
          </w:p>
        </w:tc>
      </w:tr>
      <w:tr w:rsidR="003A6F60" w:rsidTr="00531183">
        <w:trPr>
          <w:trHeight w:val="33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稀盐酸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稀硫酸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适量的氯化钡溶液</w:t>
            </w:r>
          </w:p>
        </w:tc>
      </w:tr>
      <w:tr w:rsidR="003A6F60" w:rsidTr="00531183">
        <w:trPr>
          <w:trHeight w:val="33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硫酸钠溶液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碳酸钠溶液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入适量的稀硫酸</w:t>
            </w:r>
          </w:p>
        </w:tc>
      </w:tr>
      <w:tr w:rsidR="003A6F60" w:rsidTr="00531183">
        <w:trPr>
          <w:trHeight w:val="33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二氧化碳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一氧化碳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通入氧气后点燃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4</w:t>
      </w:r>
      <w:r w:rsidRPr="00E54437">
        <w:t>．（</w:t>
      </w:r>
      <w:r w:rsidRPr="00E54437">
        <w:t>2021·</w:t>
      </w:r>
      <w:r w:rsidRPr="00E54437">
        <w:t>甘肃定西）下列实验试剂或方法不能达到实验目的的是</w:t>
      </w:r>
    </w:p>
    <w:tbl>
      <w:tblPr>
        <w:tblW w:w="7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73"/>
        <w:gridCol w:w="2992"/>
        <w:gridCol w:w="4000"/>
      </w:tblGrid>
      <w:tr w:rsidR="003A6F60" w:rsidTr="00531183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目的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试剂或方法</w:t>
            </w:r>
          </w:p>
        </w:tc>
      </w:tr>
      <w:tr w:rsidR="003A6F60" w:rsidTr="00531183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鉴别硝酸铵和氢氧化钠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取样，分别溶解在水中，比较溶液温度</w:t>
            </w:r>
          </w:p>
        </w:tc>
      </w:tr>
      <w:tr w:rsidR="003A6F60" w:rsidTr="00531183">
        <w:trPr>
          <w:trHeight w:val="300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29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鉴别化肥</w:t>
            </w:r>
            <w:proofErr w:type="spellStart"/>
            <w:r w:rsidRPr="00E54437">
              <w:rPr>
                <w:rFonts w:eastAsia="Times New Roman"/>
              </w:rPr>
              <w:t>KCl</w:t>
            </w:r>
            <w:proofErr w:type="spellEnd"/>
            <w:r w:rsidRPr="00E54437">
              <w:t>和</w:t>
            </w:r>
            <w:r w:rsidRPr="00E54437">
              <w:rPr>
                <w:rFonts w:eastAsia="Times New Roman"/>
              </w:rPr>
              <w:t>NH</w:t>
            </w:r>
            <w:r w:rsidRPr="00E54437">
              <w:rPr>
                <w:rFonts w:eastAsia="Times New Roman"/>
                <w:vertAlign w:val="subscript"/>
              </w:rPr>
              <w:t>4</w:t>
            </w:r>
            <w:r w:rsidRPr="00E54437">
              <w:rPr>
                <w:rFonts w:eastAsia="Times New Roman"/>
              </w:rPr>
              <w:t>Cl</w:t>
            </w:r>
          </w:p>
        </w:tc>
        <w:tc>
          <w:tcPr>
            <w:tcW w:w="4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取样，分别与熟石灰混合研磨，闻气味</w:t>
            </w:r>
          </w:p>
        </w:tc>
      </w:tr>
      <w:tr w:rsidR="003A6F60" w:rsidTr="00531183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30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除去</w:t>
            </w:r>
            <w:r w:rsidRPr="00E54437">
              <w:rPr>
                <w:rFonts w:eastAsia="Times New Roman"/>
              </w:rPr>
              <w:t>CO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中混有的</w:t>
            </w:r>
            <w:r w:rsidRPr="00E54437">
              <w:rPr>
                <w:rFonts w:eastAsia="Times New Roman"/>
              </w:rPr>
              <w:t>CO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点燃</w:t>
            </w:r>
          </w:p>
        </w:tc>
      </w:tr>
      <w:tr w:rsidR="003A6F60" w:rsidTr="00531183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30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除去稀盐酸中少量的</w:t>
            </w:r>
            <w:r w:rsidRPr="00E54437">
              <w:rPr>
                <w:rFonts w:eastAsia="Times New Roman"/>
              </w:rPr>
              <w:t>H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rPr>
                <w:rFonts w:eastAsia="Times New Roman"/>
              </w:rPr>
              <w:t>SO</w:t>
            </w:r>
            <w:r w:rsidRPr="00E54437">
              <w:rPr>
                <w:rFonts w:eastAsia="Times New Roman"/>
                <w:vertAlign w:val="subscript"/>
              </w:rPr>
              <w:t>4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入适量的</w:t>
            </w:r>
            <w:r w:rsidRPr="00E54437">
              <w:rPr>
                <w:rFonts w:eastAsia="Times New Roman"/>
              </w:rPr>
              <w:t>BaCl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溶液，过滤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lastRenderedPageBreak/>
        <w:t>5</w:t>
      </w:r>
      <w:r w:rsidRPr="00E54437">
        <w:t>．（</w:t>
      </w:r>
      <w:r w:rsidRPr="00E54437">
        <w:t>2021·</w:t>
      </w:r>
      <w:r w:rsidRPr="00E54437">
        <w:t>山东济宁）为确定某溶液中含有以下离子</w:t>
      </w:r>
      <w:r w:rsidRPr="00E54437">
        <w:rPr>
          <w:rFonts w:eastAsia="Times New Roman"/>
        </w:rPr>
        <w:t>H</w:t>
      </w:r>
      <w:r w:rsidRPr="00E54437">
        <w:rPr>
          <w:rFonts w:eastAsia="Times New Roman"/>
          <w:vertAlign w:val="superscript"/>
        </w:rPr>
        <w:t>+</w:t>
      </w:r>
      <w:r w:rsidRPr="00E54437">
        <w:t>、</w:t>
      </w:r>
      <w:r w:rsidRPr="00E54437">
        <w:rPr>
          <w:rFonts w:eastAsia="Times New Roman"/>
        </w:rPr>
        <w:t>Mg</w:t>
      </w:r>
      <w:r w:rsidRPr="00E54437">
        <w:rPr>
          <w:rFonts w:eastAsia="Times New Roman"/>
          <w:vertAlign w:val="superscript"/>
        </w:rPr>
        <w:t>2+</w:t>
      </w:r>
      <w:r w:rsidRPr="00E54437">
        <w:t>、</w:t>
      </w:r>
      <w:r w:rsidRPr="00E54437">
        <w:rPr>
          <w:rFonts w:eastAsia="Times New Roman"/>
        </w:rPr>
        <w:t>Ba</w:t>
      </w:r>
      <w:r w:rsidRPr="00E54437">
        <w:rPr>
          <w:rFonts w:eastAsia="Times New Roman"/>
          <w:vertAlign w:val="superscript"/>
        </w:rPr>
        <w:t>2+</w:t>
      </w:r>
      <w:r w:rsidRPr="00E54437">
        <w:t>、</w:t>
      </w:r>
      <w:r w:rsidRPr="00E54437">
        <w:rPr>
          <w:rFonts w:eastAsia="Times New Roman"/>
        </w:rPr>
        <w:t>C1</w:t>
      </w:r>
      <w:r w:rsidRPr="00E54437">
        <w:rPr>
          <w:rFonts w:eastAsia="Times New Roman"/>
          <w:vertAlign w:val="superscript"/>
        </w:rPr>
        <w:t>-</w:t>
      </w:r>
      <w:r w:rsidRPr="00E54437">
        <w:t>、</w:t>
      </w:r>
      <w:r>
        <w:object w:dxaOrig="5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ad248ee2e654883891a1df38752f597" style="width:27pt;height:19pt" o:ole="">
            <v:imagedata r:id="rId8" o:title="eqId9ad248ee2e654883891a1df38752f597"/>
          </v:shape>
          <o:OLEObject Type="Embed" ProgID="Equation.DSMT4" ShapeID="_x0000_i1025" DrawAspect="Content" ObjectID="_1688739298" r:id="rId9"/>
        </w:object>
      </w:r>
      <w:r w:rsidRPr="00E54437">
        <w:t>、</w:t>
      </w:r>
      <w:r>
        <w:object w:dxaOrig="495" w:dyaOrig="375">
          <v:shape id="_x0000_i1026" type="#_x0000_t75" alt="eqId6926fa8ccfab477caf90aa74e9ffcbf0" style="width:25pt;height:19pt" o:ole="">
            <v:imagedata r:id="rId10" o:title="eqId6926fa8ccfab477caf90aa74e9ffcbf0"/>
          </v:shape>
          <o:OLEObject Type="Embed" ProgID="Equation.DSMT4" ShapeID="_x0000_i1026" DrawAspect="Content" ObjectID="_1688739299" r:id="rId11"/>
        </w:object>
      </w:r>
      <w:r w:rsidRPr="00E54437">
        <w:rPr>
          <w:rFonts w:eastAsia="Times New Roman"/>
        </w:rPr>
        <w:t xml:space="preserve"> </w:t>
      </w:r>
      <w:r w:rsidRPr="00E54437">
        <w:t>中的几种，进行了以下实验：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rFonts w:ascii="宋体" w:hAnsi="宋体" w:cs="宋体" w:hint="eastAsia"/>
        </w:rPr>
        <w:t>①</w:t>
      </w:r>
      <w:r w:rsidRPr="00E54437">
        <w:t>经测定，溶液</w:t>
      </w:r>
      <w:r w:rsidRPr="00E54437">
        <w:rPr>
          <w:rFonts w:eastAsia="Times New Roman"/>
        </w:rPr>
        <w:t>pH=1</w:t>
      </w:r>
      <w:r w:rsidRPr="00E54437">
        <w:t>；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rFonts w:ascii="宋体" w:hAnsi="宋体" w:cs="宋体" w:hint="eastAsia"/>
        </w:rPr>
        <w:t>②</w:t>
      </w:r>
      <w:r w:rsidRPr="00E54437">
        <w:t>取部分未知溶液加入过量</w:t>
      </w:r>
      <w:proofErr w:type="spellStart"/>
      <w:r w:rsidRPr="00E54437">
        <w:rPr>
          <w:rFonts w:eastAsia="Times New Roman"/>
        </w:rPr>
        <w:t>NaOH</w:t>
      </w:r>
      <w:proofErr w:type="spellEnd"/>
      <w:r w:rsidRPr="00E54437">
        <w:t>溶液，有白色沉淀产生；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rFonts w:ascii="宋体" w:hAnsi="宋体" w:cs="宋体" w:hint="eastAsia"/>
        </w:rPr>
        <w:t>③</w:t>
      </w:r>
      <w:r w:rsidRPr="00E54437">
        <w:t>取</w:t>
      </w:r>
      <w:r w:rsidRPr="00E54437">
        <w:rPr>
          <w:rFonts w:ascii="宋体" w:hAnsi="宋体" w:cs="宋体" w:hint="eastAsia"/>
        </w:rPr>
        <w:t>②</w:t>
      </w:r>
      <w:r w:rsidRPr="00E54437">
        <w:t>中部分溶液加入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溶液，无明显现象。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分析上述实验，下面对溶液中含有离子的判断，正确的是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A</w:t>
      </w:r>
      <w:r w:rsidRPr="00E54437">
        <w:t>．一定含有</w:t>
      </w:r>
      <w:r w:rsidRPr="00E54437">
        <w:rPr>
          <w:rFonts w:eastAsia="Times New Roman"/>
        </w:rPr>
        <w:t>H</w:t>
      </w:r>
      <w:r w:rsidRPr="00E54437">
        <w:rPr>
          <w:rFonts w:eastAsia="Times New Roman"/>
          <w:vertAlign w:val="superscript"/>
        </w:rPr>
        <w:t>+</w:t>
      </w:r>
      <w:r w:rsidRPr="00E54437">
        <w:t>、</w:t>
      </w:r>
      <w:r w:rsidRPr="00E54437">
        <w:rPr>
          <w:rFonts w:eastAsia="Times New Roman"/>
        </w:rPr>
        <w:t>Mg</w:t>
      </w:r>
      <w:r w:rsidRPr="00E54437">
        <w:rPr>
          <w:rFonts w:eastAsia="Times New Roman"/>
          <w:vertAlign w:val="superscript"/>
        </w:rPr>
        <w:t>2+</w:t>
      </w:r>
      <w:r w:rsidRPr="00E54437">
        <w:t>、</w:t>
      </w:r>
      <w:r w:rsidRPr="00E54437">
        <w:rPr>
          <w:rFonts w:eastAsia="Times New Roman"/>
        </w:rPr>
        <w:t>Ba</w:t>
      </w:r>
      <w:r w:rsidRPr="00E54437">
        <w:rPr>
          <w:rFonts w:eastAsia="Times New Roman"/>
          <w:vertAlign w:val="superscript"/>
        </w:rPr>
        <w:t>2+</w:t>
      </w:r>
      <w:r w:rsidRPr="00E54437">
        <w:t>、</w:t>
      </w:r>
      <w:proofErr w:type="spellStart"/>
      <w:r w:rsidRPr="00E54437">
        <w:rPr>
          <w:rFonts w:eastAsia="Times New Roman"/>
        </w:rPr>
        <w:t>Cl</w:t>
      </w:r>
      <w:proofErr w:type="spellEnd"/>
      <w:r w:rsidRPr="00E54437">
        <w:rPr>
          <w:rFonts w:eastAsia="Times New Roman"/>
          <w:vertAlign w:val="superscript"/>
        </w:rPr>
        <w:t>-</w:t>
      </w:r>
      <w:r w:rsidRPr="00E54437">
        <w:t>、</w:t>
      </w:r>
      <w:r>
        <w:object w:dxaOrig="495" w:dyaOrig="375">
          <v:shape id="_x0000_i1027" type="#_x0000_t75" alt="eqId6926fa8ccfab477caf90aa74e9ffcbf0" style="width:25pt;height:19pt" o:ole="">
            <v:imagedata r:id="rId10" o:title="eqId6926fa8ccfab477caf90aa74e9ffcbf0"/>
          </v:shape>
          <o:OLEObject Type="Embed" ProgID="Equation.DSMT4" ShapeID="_x0000_i1027" DrawAspect="Content" ObjectID="_1688739300" r:id="rId12"/>
        </w:objec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B</w:t>
      </w:r>
      <w:r w:rsidRPr="00E54437">
        <w:t>．一定含有</w:t>
      </w:r>
      <w:r w:rsidRPr="00E54437">
        <w:rPr>
          <w:rFonts w:eastAsia="Times New Roman"/>
        </w:rPr>
        <w:t>H</w:t>
      </w:r>
      <w:r w:rsidRPr="00E54437">
        <w:rPr>
          <w:rFonts w:eastAsia="Times New Roman"/>
          <w:vertAlign w:val="superscript"/>
        </w:rPr>
        <w:t>+</w:t>
      </w:r>
      <w:r w:rsidRPr="00E54437">
        <w:t>、</w:t>
      </w:r>
      <w:r w:rsidRPr="00E54437">
        <w:rPr>
          <w:rFonts w:eastAsia="Times New Roman"/>
        </w:rPr>
        <w:t>Mg</w:t>
      </w:r>
      <w:r w:rsidRPr="00E54437">
        <w:rPr>
          <w:rFonts w:eastAsia="Times New Roman"/>
          <w:vertAlign w:val="superscript"/>
        </w:rPr>
        <w:t>2+</w:t>
      </w:r>
      <w:r w:rsidRPr="00E54437">
        <w:t>、</w:t>
      </w:r>
      <w:r w:rsidRPr="00E54437">
        <w:rPr>
          <w:rFonts w:eastAsia="Times New Roman"/>
        </w:rPr>
        <w:t>C1</w:t>
      </w:r>
      <w:r w:rsidRPr="00E54437">
        <w:rPr>
          <w:rFonts w:eastAsia="Times New Roman"/>
          <w:vertAlign w:val="superscript"/>
        </w:rPr>
        <w:t>-</w:t>
      </w:r>
      <w:r w:rsidRPr="00E54437">
        <w:t>，一定不含有</w:t>
      </w:r>
      <w:r>
        <w:object w:dxaOrig="540" w:dyaOrig="375">
          <v:shape id="_x0000_i1028" type="#_x0000_t75" alt="eqId9ad248ee2e654883891a1df38752f597" style="width:27pt;height:19pt" o:ole="">
            <v:imagedata r:id="rId8" o:title="eqId9ad248ee2e654883891a1df38752f597"/>
          </v:shape>
          <o:OLEObject Type="Embed" ProgID="Equation.DSMT4" ShapeID="_x0000_i1028" DrawAspect="Content" ObjectID="_1688739301" r:id="rId13"/>
        </w:object>
      </w:r>
    </w:p>
    <w:p w:rsidR="003A6F60" w:rsidRPr="00E54437" w:rsidRDefault="003A6F60" w:rsidP="003A6F60">
      <w:pPr>
        <w:spacing w:line="360" w:lineRule="auto"/>
        <w:jc w:val="left"/>
        <w:textAlignment w:val="center"/>
        <w:rPr>
          <w:rFonts w:eastAsia="Times New Roman"/>
        </w:rPr>
      </w:pPr>
      <w:r w:rsidRPr="00E54437">
        <w:t>C</w:t>
      </w:r>
      <w:r w:rsidRPr="00E54437">
        <w:t>．一定含有</w:t>
      </w:r>
      <w:r w:rsidRPr="00E54437">
        <w:rPr>
          <w:rFonts w:eastAsia="Times New Roman"/>
        </w:rPr>
        <w:t>H</w:t>
      </w:r>
      <w:r w:rsidRPr="00E54437">
        <w:rPr>
          <w:rFonts w:eastAsia="Times New Roman"/>
          <w:vertAlign w:val="superscript"/>
        </w:rPr>
        <w:t>+</w:t>
      </w:r>
      <w:r w:rsidRPr="00E54437">
        <w:t>、</w:t>
      </w:r>
      <w:r w:rsidRPr="00E54437">
        <w:rPr>
          <w:rFonts w:eastAsia="Times New Roman"/>
        </w:rPr>
        <w:t>Ba</w:t>
      </w:r>
      <w:r w:rsidRPr="00E54437">
        <w:rPr>
          <w:rFonts w:eastAsia="Times New Roman"/>
          <w:vertAlign w:val="superscript"/>
        </w:rPr>
        <w:t>2+</w:t>
      </w:r>
      <w:r w:rsidRPr="00E54437">
        <w:t>，</w:t>
      </w:r>
      <w:r>
        <w:object w:dxaOrig="495" w:dyaOrig="375">
          <v:shape id="_x0000_i1029" type="#_x0000_t75" alt="eqId6926fa8ccfab477caf90aa74e9ffcbf0" style="width:25pt;height:19pt" o:ole="">
            <v:imagedata r:id="rId10" o:title="eqId6926fa8ccfab477caf90aa74e9ffcbf0"/>
          </v:shape>
          <o:OLEObject Type="Embed" ProgID="Equation.DSMT4" ShapeID="_x0000_i1029" DrawAspect="Content" ObjectID="_1688739302" r:id="rId14"/>
        </w:object>
      </w:r>
      <w:r w:rsidRPr="00E54437">
        <w:t>，一定不含有</w:t>
      </w:r>
      <w:r w:rsidRPr="00E54437">
        <w:rPr>
          <w:rFonts w:eastAsia="Times New Roman"/>
        </w:rPr>
        <w:t>C1</w:t>
      </w:r>
      <w:r w:rsidRPr="00E54437">
        <w:rPr>
          <w:rFonts w:eastAsia="Times New Roman"/>
          <w:vertAlign w:val="superscript"/>
        </w:rPr>
        <w:t>-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D</w:t>
      </w:r>
      <w:r w:rsidRPr="00E54437">
        <w:t>．一定含有</w:t>
      </w:r>
      <w:r w:rsidRPr="00E54437">
        <w:rPr>
          <w:rFonts w:eastAsia="Times New Roman"/>
        </w:rPr>
        <w:t>H</w:t>
      </w:r>
      <w:r w:rsidRPr="00E54437">
        <w:rPr>
          <w:rFonts w:eastAsia="Times New Roman"/>
          <w:vertAlign w:val="superscript"/>
        </w:rPr>
        <w:t>+</w:t>
      </w:r>
      <w:r w:rsidRPr="00E54437">
        <w:t>、</w:t>
      </w:r>
      <w:r w:rsidRPr="00E54437">
        <w:rPr>
          <w:rFonts w:eastAsia="Times New Roman"/>
        </w:rPr>
        <w:t>Mg</w:t>
      </w:r>
      <w:r w:rsidRPr="00E54437">
        <w:rPr>
          <w:rFonts w:eastAsia="Times New Roman"/>
          <w:vertAlign w:val="superscript"/>
        </w:rPr>
        <w:t>2+</w:t>
      </w:r>
      <w:r w:rsidRPr="00E54437">
        <w:t>，可能同时含有</w:t>
      </w:r>
      <w:proofErr w:type="spellStart"/>
      <w:r w:rsidRPr="00E54437">
        <w:rPr>
          <w:rFonts w:eastAsia="Times New Roman"/>
        </w:rPr>
        <w:t>Cl</w:t>
      </w:r>
      <w:proofErr w:type="spellEnd"/>
      <w:r w:rsidRPr="00E54437">
        <w:rPr>
          <w:rFonts w:eastAsia="Times New Roman"/>
          <w:vertAlign w:val="superscript"/>
        </w:rPr>
        <w:t>-</w:t>
      </w:r>
      <w:r w:rsidRPr="00E54437">
        <w:t>、</w:t>
      </w:r>
      <w:r>
        <w:object w:dxaOrig="495" w:dyaOrig="375">
          <v:shape id="_x0000_i1030" type="#_x0000_t75" alt="eqId6926fa8ccfab477caf90aa74e9ffcbf0" style="width:25pt;height:19pt" o:ole="">
            <v:imagedata r:id="rId10" o:title="eqId6926fa8ccfab477caf90aa74e9ffcbf0"/>
          </v:shape>
          <o:OLEObject Type="Embed" ProgID="Equation.DSMT4" ShapeID="_x0000_i1030" DrawAspect="Content" ObjectID="_1688739303" r:id="rId15"/>
        </w:objec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6</w:t>
      </w:r>
      <w:r w:rsidRPr="00E54437">
        <w:t>．（</w:t>
      </w:r>
      <w:r w:rsidRPr="00E54437">
        <w:t>2021·</w:t>
      </w:r>
      <w:r w:rsidRPr="00E54437">
        <w:t>山东济宁）下列四组物质的溶液，使用一种试剂仅通过一次反应就能将他们鉴别开来的是</w:t>
      </w:r>
    </w:p>
    <w:p w:rsidR="003A6F60" w:rsidRPr="00E54437" w:rsidRDefault="003A6F60" w:rsidP="003A6F60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 w:rsidRPr="00E54437">
        <w:t>A</w:t>
      </w:r>
      <w:r w:rsidRPr="00E54437">
        <w:t>．</w:t>
      </w:r>
      <w:proofErr w:type="spellStart"/>
      <w:r w:rsidRPr="00E54437">
        <w:rPr>
          <w:rFonts w:eastAsia="Times New Roman"/>
        </w:rPr>
        <w:t>HCl</w:t>
      </w:r>
      <w:proofErr w:type="spellEnd"/>
      <w:r w:rsidRPr="00E54437">
        <w:t>、</w:t>
      </w:r>
      <w:proofErr w:type="spellStart"/>
      <w:r w:rsidRPr="00E54437">
        <w:rPr>
          <w:rFonts w:eastAsia="Times New Roman"/>
        </w:rPr>
        <w:t>NaOH</w:t>
      </w:r>
      <w:proofErr w:type="spellEnd"/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ab/>
        <w:t>B</w:t>
      </w:r>
      <w:r w:rsidRPr="00E54437">
        <w:t>．</w:t>
      </w:r>
      <w:proofErr w:type="spellStart"/>
      <w:r w:rsidRPr="00E54437">
        <w:rPr>
          <w:rFonts w:eastAsia="Times New Roman"/>
        </w:rPr>
        <w:t>NaCl</w:t>
      </w:r>
      <w:proofErr w:type="spellEnd"/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、</w:t>
      </w:r>
      <w:r w:rsidRPr="00E54437">
        <w:rPr>
          <w:rFonts w:eastAsia="Times New Roman"/>
        </w:rPr>
        <w:t>NaNO</w:t>
      </w:r>
      <w:r w:rsidRPr="00E54437">
        <w:rPr>
          <w:rFonts w:eastAsia="Times New Roman"/>
          <w:vertAlign w:val="subscript"/>
        </w:rPr>
        <w:t>3</w:t>
      </w:r>
    </w:p>
    <w:p w:rsidR="003A6F60" w:rsidRPr="00E54437" w:rsidRDefault="003A6F60" w:rsidP="003A6F60">
      <w:pPr>
        <w:tabs>
          <w:tab w:val="left" w:pos="4153"/>
        </w:tabs>
        <w:spacing w:line="360" w:lineRule="auto"/>
        <w:jc w:val="left"/>
        <w:textAlignment w:val="center"/>
      </w:pPr>
      <w:r w:rsidRPr="00E54437">
        <w:t>C</w:t>
      </w:r>
      <w:r w:rsidRPr="00E54437">
        <w:t>．</w:t>
      </w:r>
      <w:proofErr w:type="spellStart"/>
      <w:r w:rsidRPr="00E54437">
        <w:rPr>
          <w:rFonts w:eastAsia="Times New Roman"/>
        </w:rPr>
        <w:t>NaCl</w:t>
      </w:r>
      <w:proofErr w:type="spellEnd"/>
      <w:r w:rsidRPr="00E54437">
        <w:t>、</w:t>
      </w:r>
      <w:r w:rsidRPr="00E54437">
        <w:rPr>
          <w:rFonts w:eastAsia="Times New Roman"/>
        </w:rPr>
        <w:t>BaCl</w:t>
      </w:r>
      <w:r w:rsidRPr="00E54437">
        <w:rPr>
          <w:rFonts w:eastAsia="Times New Roman"/>
          <w:vertAlign w:val="subscript"/>
        </w:rPr>
        <w:t>2</w:t>
      </w:r>
      <w:r w:rsidRPr="00E54437">
        <w:t>、</w:t>
      </w:r>
      <w:r w:rsidRPr="00E54437">
        <w:rPr>
          <w:rFonts w:eastAsia="Times New Roman"/>
        </w:rPr>
        <w:t>K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ab/>
        <w:t>D</w:t>
      </w:r>
      <w:r w:rsidRPr="00E54437">
        <w:t>．</w:t>
      </w:r>
      <w:proofErr w:type="spellStart"/>
      <w:r w:rsidRPr="00E54437">
        <w:rPr>
          <w:rFonts w:eastAsia="Times New Roman"/>
        </w:rPr>
        <w:t>NaOH</w:t>
      </w:r>
      <w:proofErr w:type="spellEnd"/>
      <w:r w:rsidRPr="00E54437">
        <w:t>、</w:t>
      </w:r>
      <w:r w:rsidRPr="00E54437">
        <w:rPr>
          <w:rFonts w:eastAsia="Times New Roman"/>
        </w:rPr>
        <w:t>BaCl</w:t>
      </w:r>
      <w:r w:rsidRPr="00E54437">
        <w:rPr>
          <w:rFonts w:eastAsia="Times New Roman"/>
          <w:vertAlign w:val="subscript"/>
        </w:rPr>
        <w:t>2</w:t>
      </w:r>
      <w:r w:rsidRPr="00E54437">
        <w:t>、</w:t>
      </w:r>
      <w:r>
        <w:object w:dxaOrig="1020" w:dyaOrig="360">
          <v:shape id="_x0000_i1031" type="#_x0000_t75" alt="eqId5a2bea23fb5f4273ad7b53e544f3846d" style="width:51pt;height:18pt" o:ole="">
            <v:imagedata r:id="rId16" o:title="eqId5a2bea23fb5f4273ad7b53e544f3846d"/>
          </v:shape>
          <o:OLEObject Type="Embed" ProgID="Equation.DSMT4" ShapeID="_x0000_i1031" DrawAspect="Content" ObjectID="_1688739304" r:id="rId17"/>
        </w:objec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7</w:t>
      </w:r>
      <w:r w:rsidRPr="00E54437">
        <w:t>．（</w:t>
      </w:r>
      <w:r w:rsidRPr="00E54437">
        <w:t>2021·</w:t>
      </w:r>
      <w:r w:rsidRPr="00E54437">
        <w:t>山东潍坊）下列实验方案不能达到实验目的的是</w:t>
      </w:r>
    </w:p>
    <w:tbl>
      <w:tblPr>
        <w:tblW w:w="9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95"/>
        <w:gridCol w:w="4570"/>
        <w:gridCol w:w="4111"/>
      </w:tblGrid>
      <w:tr w:rsidR="003A6F60" w:rsidTr="00531183">
        <w:trPr>
          <w:trHeight w:val="300"/>
        </w:trPr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4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目的</w:t>
            </w:r>
          </w:p>
        </w:tc>
        <w:tc>
          <w:tcPr>
            <w:tcW w:w="41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方案</w:t>
            </w:r>
          </w:p>
        </w:tc>
      </w:tr>
      <w:tr w:rsidR="003A6F60" w:rsidTr="00531183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4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除去粗盐水中的</w:t>
            </w:r>
            <w:r w:rsidRPr="00E54437">
              <w:rPr>
                <w:rFonts w:eastAsia="Times New Roman"/>
              </w:rPr>
              <w:t>Mg</w:t>
            </w:r>
            <w:r w:rsidRPr="00E54437">
              <w:rPr>
                <w:rFonts w:eastAsia="Times New Roman"/>
                <w:vertAlign w:val="superscript"/>
              </w:rPr>
              <w:t>2+</w:t>
            </w:r>
            <w:r w:rsidRPr="00E54437">
              <w:t>、</w:t>
            </w:r>
            <w:r w:rsidRPr="00E54437">
              <w:rPr>
                <w:rFonts w:eastAsia="Times New Roman"/>
              </w:rPr>
              <w:t>Ca</w:t>
            </w:r>
            <w:r w:rsidRPr="00E54437">
              <w:rPr>
                <w:rFonts w:eastAsia="Times New Roman"/>
                <w:vertAlign w:val="superscript"/>
              </w:rPr>
              <w:t>2+</w:t>
            </w:r>
            <w:r w:rsidRPr="00E54437">
              <w:t>、</w:t>
            </w:r>
            <w:r>
              <w:object w:dxaOrig="543" w:dyaOrig="380">
                <v:shape id="_x0000_i1032" type="#_x0000_t75" alt="eqIdfd241ffe6ce74043b21cea667873e65f" style="width:27pt;height:19pt" o:ole="">
                  <v:imagedata r:id="rId18" o:title="eqIdfd241ffe6ce74043b21cea667873e65f"/>
                </v:shape>
                <o:OLEObject Type="Embed" ProgID="Equation.DSMT4" ShapeID="_x0000_i1032" DrawAspect="Content" ObjectID="_1688739305" r:id="rId19"/>
              </w:object>
            </w:r>
            <w:r w:rsidRPr="00E54437">
              <w:t>，得到精盐水</w:t>
            </w:r>
          </w:p>
        </w:tc>
        <w:tc>
          <w:tcPr>
            <w:tcW w:w="41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依次加入过量的</w:t>
            </w:r>
            <w:r w:rsidRPr="00E54437">
              <w:rPr>
                <w:rFonts w:eastAsia="Times New Roman"/>
              </w:rPr>
              <w:t>Na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rPr>
                <w:rFonts w:eastAsia="Times New Roman"/>
              </w:rPr>
              <w:t>CO</w:t>
            </w:r>
            <w:r w:rsidRPr="00E54437">
              <w:rPr>
                <w:rFonts w:eastAsia="Times New Roman"/>
                <w:vertAlign w:val="subscript"/>
              </w:rPr>
              <w:t>3</w:t>
            </w:r>
            <w:r w:rsidRPr="00E54437">
              <w:t>溶液、</w:t>
            </w:r>
            <w:r w:rsidRPr="00E54437">
              <w:rPr>
                <w:rFonts w:eastAsia="Times New Roman"/>
              </w:rPr>
              <w:t>BaCl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溶液、</w:t>
            </w:r>
            <w:proofErr w:type="spellStart"/>
            <w:r w:rsidRPr="00E54437">
              <w:rPr>
                <w:rFonts w:eastAsia="Times New Roman"/>
              </w:rPr>
              <w:t>NaOH</w:t>
            </w:r>
            <w:proofErr w:type="spellEnd"/>
            <w:r w:rsidRPr="00E54437">
              <w:t>溶液，充分反应后过滤</w:t>
            </w:r>
          </w:p>
        </w:tc>
      </w:tr>
      <w:tr w:rsidR="003A6F60" w:rsidTr="00531183">
        <w:trPr>
          <w:trHeight w:val="300"/>
        </w:trPr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4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鉴别</w:t>
            </w:r>
            <w:r w:rsidRPr="00E54437">
              <w:rPr>
                <w:rFonts w:eastAsia="Times New Roman"/>
              </w:rPr>
              <w:t>CaCO</w:t>
            </w:r>
            <w:r w:rsidRPr="00E54437">
              <w:rPr>
                <w:rFonts w:eastAsia="Times New Roman"/>
                <w:vertAlign w:val="subscript"/>
              </w:rPr>
              <w:t>3</w:t>
            </w:r>
            <w:r w:rsidRPr="00E54437">
              <w:t>、</w:t>
            </w:r>
            <w:proofErr w:type="spellStart"/>
            <w:r w:rsidRPr="00E54437">
              <w:rPr>
                <w:rFonts w:eastAsia="Times New Roman"/>
              </w:rPr>
              <w:t>NaOH</w:t>
            </w:r>
            <w:proofErr w:type="spellEnd"/>
            <w:r w:rsidRPr="00E54437">
              <w:t>、</w:t>
            </w:r>
            <w:proofErr w:type="spellStart"/>
            <w:r w:rsidRPr="00E54437">
              <w:rPr>
                <w:rFonts w:eastAsia="Times New Roman"/>
              </w:rPr>
              <w:t>NaCl</w:t>
            </w:r>
            <w:proofErr w:type="spellEnd"/>
            <w:r w:rsidRPr="00E54437">
              <w:t>、</w:t>
            </w:r>
            <w:r w:rsidRPr="00E54437">
              <w:rPr>
                <w:rFonts w:eastAsia="Times New Roman"/>
              </w:rPr>
              <w:t>NH</w:t>
            </w:r>
            <w:r w:rsidRPr="00E54437">
              <w:rPr>
                <w:rFonts w:eastAsia="Times New Roman"/>
                <w:vertAlign w:val="subscript"/>
              </w:rPr>
              <w:t>4</w:t>
            </w:r>
            <w:r w:rsidRPr="00E54437">
              <w:rPr>
                <w:rFonts w:eastAsia="Times New Roman"/>
              </w:rPr>
              <w:t>NO</w:t>
            </w:r>
            <w:r w:rsidRPr="00E54437">
              <w:rPr>
                <w:rFonts w:eastAsia="Times New Roman"/>
                <w:vertAlign w:val="subscript"/>
              </w:rPr>
              <w:t>3</w:t>
            </w:r>
            <w:r w:rsidRPr="00E54437">
              <w:t>四种固体</w:t>
            </w:r>
          </w:p>
        </w:tc>
        <w:tc>
          <w:tcPr>
            <w:tcW w:w="41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水，观察溶解和温度的变化情况</w:t>
            </w:r>
          </w:p>
        </w:tc>
      </w:tr>
      <w:tr w:rsidR="003A6F60" w:rsidTr="00531183">
        <w:trPr>
          <w:trHeight w:val="300"/>
        </w:trPr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4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除去氧化钙中的碳酸钙</w:t>
            </w:r>
          </w:p>
        </w:tc>
        <w:tc>
          <w:tcPr>
            <w:tcW w:w="41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高温煅烧</w:t>
            </w:r>
          </w:p>
        </w:tc>
      </w:tr>
      <w:tr w:rsidR="003A6F60" w:rsidTr="00531183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45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区分棉纤维、涤纶、羊毛线</w:t>
            </w:r>
          </w:p>
        </w:tc>
        <w:tc>
          <w:tcPr>
            <w:tcW w:w="41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点燃，观察现象并闻气味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8</w:t>
      </w:r>
      <w:r w:rsidRPr="00E54437">
        <w:t>．（</w:t>
      </w:r>
      <w:r w:rsidRPr="00E54437">
        <w:t>2021·</w:t>
      </w:r>
      <w:r w:rsidRPr="00E54437">
        <w:t>山东泰安）有一包白色粉末，可能含有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  <w:r w:rsidRPr="00E54437">
        <w:t>、</w:t>
      </w:r>
      <w:r w:rsidRPr="00E54437">
        <w:rPr>
          <w:rFonts w:eastAsia="Times New Roman"/>
        </w:rPr>
        <w:t>K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  <w:r w:rsidRPr="00E54437">
        <w:t>、</w:t>
      </w:r>
      <w:proofErr w:type="spellStart"/>
      <w:r w:rsidRPr="00E54437">
        <w:rPr>
          <w:rFonts w:eastAsia="Times New Roman"/>
        </w:rPr>
        <w:t>NaCl</w:t>
      </w:r>
      <w:proofErr w:type="spellEnd"/>
      <w:r w:rsidRPr="00E54437">
        <w:t>、</w:t>
      </w:r>
      <w:r w:rsidRPr="00E54437">
        <w:rPr>
          <w:rFonts w:eastAsia="Times New Roman"/>
        </w:rPr>
        <w:t>Ba</w:t>
      </w:r>
      <w:r w:rsidRPr="00E54437">
        <w:t>（</w:t>
      </w:r>
      <w:r w:rsidRPr="00E54437">
        <w:rPr>
          <w:rFonts w:eastAsia="Times New Roman"/>
        </w:rPr>
        <w:t>OH</w:t>
      </w:r>
      <w:r w:rsidRPr="00E54437">
        <w:t>）</w:t>
      </w:r>
      <w:r w:rsidRPr="00E54437">
        <w:rPr>
          <w:rFonts w:eastAsia="Times New Roman"/>
          <w:vertAlign w:val="subscript"/>
        </w:rPr>
        <w:t>2</w:t>
      </w:r>
      <w:r w:rsidRPr="00E54437">
        <w:t>中的一种或几种，为了探究其成分，实验过程如图所示：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noProof/>
        </w:rPr>
        <w:lastRenderedPageBreak/>
        <w:drawing>
          <wp:inline distT="0" distB="0" distL="0" distR="0" wp14:anchorId="04B7427A" wp14:editId="057DF1AE">
            <wp:extent cx="4276725" cy="10191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7944286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关于该实验的说法正确的是</w:t>
      </w:r>
    </w:p>
    <w:p w:rsidR="003A6F60" w:rsidRPr="00E54437" w:rsidRDefault="003A6F60" w:rsidP="003A6F60">
      <w:pPr>
        <w:spacing w:line="360" w:lineRule="auto"/>
        <w:jc w:val="left"/>
        <w:textAlignment w:val="center"/>
        <w:rPr>
          <w:rFonts w:eastAsia="Times New Roman"/>
        </w:rPr>
      </w:pPr>
      <w:r w:rsidRPr="00E54437">
        <w:t>A</w:t>
      </w:r>
      <w:r w:rsidRPr="00E54437">
        <w:t>．步骤</w:t>
      </w:r>
      <w:r w:rsidRPr="00E54437">
        <w:rPr>
          <w:rFonts w:eastAsia="Times New Roman"/>
        </w:rPr>
        <w:t>Ⅱ</w:t>
      </w:r>
      <w:r w:rsidRPr="00E54437">
        <w:t>中沉淀部分溶解，则原白色粉末一定有</w:t>
      </w:r>
      <w:r w:rsidRPr="00E54437">
        <w:rPr>
          <w:rFonts w:eastAsia="Times New Roman"/>
        </w:rPr>
        <w:t>Ba</w:t>
      </w:r>
      <w:r w:rsidRPr="00E54437">
        <w:t>（</w:t>
      </w:r>
      <w:r w:rsidRPr="00E54437">
        <w:rPr>
          <w:rFonts w:eastAsia="Times New Roman"/>
        </w:rPr>
        <w:t>OH</w:t>
      </w:r>
      <w:r w:rsidRPr="00E54437">
        <w:t>）</w:t>
      </w:r>
      <w:r w:rsidRPr="00E54437">
        <w:rPr>
          <w:rFonts w:eastAsia="Times New Roman"/>
          <w:vertAlign w:val="subscript"/>
        </w:rPr>
        <w:t>2</w:t>
      </w:r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、</w:t>
      </w:r>
      <w:r w:rsidRPr="00E54437">
        <w:rPr>
          <w:rFonts w:eastAsia="Times New Roman"/>
        </w:rPr>
        <w:t>K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B</w:t>
      </w:r>
      <w:r w:rsidRPr="00E54437">
        <w:t>．步骤</w:t>
      </w:r>
      <w:r w:rsidRPr="00E54437">
        <w:rPr>
          <w:rFonts w:eastAsia="Times New Roman"/>
        </w:rPr>
        <w:t>Ⅱ</w:t>
      </w:r>
      <w:r w:rsidRPr="00E54437">
        <w:t>中沉淀部分溶解，则原白色粉末的组成可能有</w:t>
      </w:r>
      <w:r w:rsidRPr="00E54437">
        <w:rPr>
          <w:rFonts w:eastAsia="Times New Roman"/>
        </w:rPr>
        <w:t>5</w:t>
      </w:r>
      <w:r w:rsidRPr="00E54437">
        <w:t>种情况</w:t>
      </w:r>
    </w:p>
    <w:p w:rsidR="003A6F60" w:rsidRPr="00E54437" w:rsidRDefault="003A6F60" w:rsidP="003A6F60">
      <w:pPr>
        <w:spacing w:line="360" w:lineRule="auto"/>
        <w:jc w:val="left"/>
        <w:textAlignment w:val="center"/>
        <w:rPr>
          <w:rFonts w:eastAsia="Times New Roman"/>
        </w:rPr>
      </w:pPr>
      <w:r w:rsidRPr="00E54437">
        <w:t>C</w:t>
      </w:r>
      <w:r w:rsidRPr="00E54437">
        <w:t>．步骤</w:t>
      </w:r>
      <w:r w:rsidRPr="00E54437">
        <w:rPr>
          <w:rFonts w:eastAsia="Times New Roman"/>
        </w:rPr>
        <w:t>Ⅱ</w:t>
      </w:r>
      <w:r w:rsidRPr="00E54437">
        <w:t>中沉淀全部溶解，则原白色粉末一定有</w:t>
      </w:r>
      <w:r w:rsidRPr="00E54437">
        <w:rPr>
          <w:rFonts w:eastAsia="Times New Roman"/>
        </w:rPr>
        <w:t>Ba</w:t>
      </w:r>
      <w:r w:rsidRPr="00E54437">
        <w:t>（</w:t>
      </w:r>
      <w:r w:rsidRPr="00E54437">
        <w:rPr>
          <w:rFonts w:eastAsia="Times New Roman"/>
        </w:rPr>
        <w:t>OH</w:t>
      </w:r>
      <w:r w:rsidRPr="00E54437">
        <w:t>）</w:t>
      </w:r>
      <w:r w:rsidRPr="00E54437">
        <w:rPr>
          <w:rFonts w:eastAsia="Times New Roman"/>
          <w:vertAlign w:val="subscript"/>
        </w:rPr>
        <w:t>2</w:t>
      </w:r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，可能有</w:t>
      </w:r>
      <w:proofErr w:type="spellStart"/>
      <w:r w:rsidRPr="00E54437">
        <w:rPr>
          <w:rFonts w:eastAsia="Times New Roman"/>
        </w:rPr>
        <w:t>NaCl</w:t>
      </w:r>
      <w:proofErr w:type="spellEnd"/>
    </w:p>
    <w:p w:rsidR="003A6F60" w:rsidRPr="00E54437" w:rsidRDefault="003A6F60" w:rsidP="003A6F60">
      <w:pPr>
        <w:spacing w:line="360" w:lineRule="auto"/>
        <w:jc w:val="left"/>
        <w:textAlignment w:val="center"/>
        <w:rPr>
          <w:rFonts w:eastAsia="Times New Roman"/>
        </w:rPr>
      </w:pPr>
      <w:r w:rsidRPr="00E54437">
        <w:t>D</w:t>
      </w:r>
      <w:r w:rsidRPr="00E54437">
        <w:t>．步骤</w:t>
      </w:r>
      <w:r w:rsidRPr="00E54437">
        <w:rPr>
          <w:rFonts w:eastAsia="Times New Roman"/>
        </w:rPr>
        <w:t>Ⅱ</w:t>
      </w:r>
      <w:r w:rsidRPr="00E54437">
        <w:t>中沉淀不溶解，则原白色粉末一定有</w:t>
      </w:r>
      <w:r w:rsidRPr="00E54437">
        <w:rPr>
          <w:rFonts w:eastAsia="Times New Roman"/>
        </w:rPr>
        <w:t>K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  <w:r w:rsidRPr="00E54437">
        <w:t>，一定没有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9</w:t>
      </w:r>
      <w:r w:rsidRPr="00E54437">
        <w:t>．（</w:t>
      </w:r>
      <w:r w:rsidRPr="00E54437">
        <w:t>2021·</w:t>
      </w:r>
      <w:r w:rsidRPr="00E54437">
        <w:t>四川德阳）在化工生产中通过除杂得到较纯净的产品。以下除杂的实验设计不合理的是</w:t>
      </w:r>
    </w:p>
    <w:tbl>
      <w:tblPr>
        <w:tblW w:w="8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45"/>
        <w:gridCol w:w="1470"/>
        <w:gridCol w:w="1770"/>
        <w:gridCol w:w="4575"/>
      </w:tblGrid>
      <w:tr w:rsidR="003A6F60" w:rsidTr="00531183">
        <w:trPr>
          <w:trHeight w:val="330"/>
        </w:trPr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物质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杂质</w:t>
            </w:r>
          </w:p>
        </w:tc>
        <w:tc>
          <w:tcPr>
            <w:tcW w:w="4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设计</w:t>
            </w:r>
          </w:p>
        </w:tc>
      </w:tr>
      <w:tr w:rsidR="003A6F60" w:rsidTr="00531183">
        <w:trPr>
          <w:trHeight w:val="330"/>
        </w:trPr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N</w:t>
            </w:r>
            <w:r w:rsidRPr="00E54437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O</w:t>
            </w:r>
            <w:r w:rsidRPr="00E54437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4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通过灼热的足量铜网，充分反应</w:t>
            </w:r>
          </w:p>
        </w:tc>
      </w:tr>
      <w:tr w:rsidR="003A6F60" w:rsidTr="00531183">
        <w:trPr>
          <w:trHeight w:val="330"/>
        </w:trPr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proofErr w:type="spellStart"/>
            <w:r w:rsidRPr="00E54437">
              <w:rPr>
                <w:rFonts w:eastAsia="Times New Roman"/>
              </w:rPr>
              <w:t>CaO</w:t>
            </w:r>
            <w:proofErr w:type="spellEnd"/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aCl</w:t>
            </w:r>
            <w:r w:rsidRPr="00E54437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4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水充分溶解，过滤，洗涤，干燥</w:t>
            </w:r>
          </w:p>
        </w:tc>
      </w:tr>
      <w:tr w:rsidR="003A6F60" w:rsidTr="00531183">
        <w:trPr>
          <w:trHeight w:val="330"/>
        </w:trPr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硝酸</w:t>
            </w:r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H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rPr>
                <w:rFonts w:eastAsia="Times New Roman"/>
              </w:rPr>
              <w:t>SO</w:t>
            </w:r>
            <w:r w:rsidRPr="00E54437">
              <w:rPr>
                <w:rFonts w:eastAsia="Times New Roman"/>
                <w:vertAlign w:val="subscript"/>
              </w:rPr>
              <w:t>4</w:t>
            </w:r>
          </w:p>
        </w:tc>
        <w:tc>
          <w:tcPr>
            <w:tcW w:w="4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入适量</w:t>
            </w:r>
            <w:r w:rsidRPr="00E54437">
              <w:rPr>
                <w:rFonts w:eastAsia="Times New Roman"/>
              </w:rPr>
              <w:t>Ba(NO</w:t>
            </w:r>
            <w:r w:rsidRPr="00E54437">
              <w:rPr>
                <w:rFonts w:eastAsia="Times New Roman"/>
                <w:vertAlign w:val="subscript"/>
              </w:rPr>
              <w:t>3</w:t>
            </w:r>
            <w:r w:rsidRPr="00E54437">
              <w:rPr>
                <w:rFonts w:eastAsia="Times New Roman"/>
              </w:rPr>
              <w:t>)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的溶液，充分反应后过滤</w:t>
            </w:r>
          </w:p>
        </w:tc>
      </w:tr>
      <w:tr w:rsidR="003A6F60" w:rsidTr="00531183">
        <w:trPr>
          <w:trHeight w:val="330"/>
        </w:trPr>
        <w:tc>
          <w:tcPr>
            <w:tcW w:w="9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proofErr w:type="spellStart"/>
            <w:r w:rsidRPr="00E54437">
              <w:rPr>
                <w:rFonts w:eastAsia="Times New Roman"/>
              </w:rPr>
              <w:t>NaCl</w:t>
            </w:r>
            <w:proofErr w:type="spellEnd"/>
          </w:p>
        </w:tc>
        <w:tc>
          <w:tcPr>
            <w:tcW w:w="17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MgCl</w:t>
            </w:r>
            <w:r w:rsidRPr="00E54437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4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溶于水。加入稍过量的</w:t>
            </w:r>
            <w:proofErr w:type="spellStart"/>
            <w:r w:rsidRPr="00E54437">
              <w:rPr>
                <w:rFonts w:eastAsia="Times New Roman"/>
              </w:rPr>
              <w:t>NaOH</w:t>
            </w:r>
            <w:proofErr w:type="spellEnd"/>
            <w:r w:rsidRPr="00E54437">
              <w:t>溶液，充分反应后过滤，向滤液中加入适量稀盐酸，蒸发结晶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0</w:t>
      </w:r>
      <w:r w:rsidRPr="00E54437">
        <w:t>．（</w:t>
      </w:r>
      <w:r w:rsidRPr="00E54437">
        <w:t>2021·</w:t>
      </w:r>
      <w:r w:rsidRPr="00E54437">
        <w:t>重庆）下列实验目的通过对应实验操作能达到的是</w:t>
      </w:r>
    </w:p>
    <w:tbl>
      <w:tblPr>
        <w:tblW w:w="8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5"/>
        <w:gridCol w:w="3825"/>
        <w:gridCol w:w="3450"/>
      </w:tblGrid>
      <w:tr w:rsidR="003A6F60" w:rsidTr="00531183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序号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目的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操作</w:t>
            </w:r>
          </w:p>
        </w:tc>
      </w:tr>
      <w:tr w:rsidR="003A6F60" w:rsidTr="00531183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除去</w:t>
            </w:r>
            <w:r w:rsidRPr="00E54437">
              <w:rPr>
                <w:rFonts w:eastAsia="Times New Roman"/>
              </w:rPr>
              <w:t>CO</w:t>
            </w:r>
            <w:r w:rsidRPr="00E54437">
              <w:t>中的</w:t>
            </w:r>
            <w:r w:rsidRPr="00E54437">
              <w:rPr>
                <w:rFonts w:eastAsia="Times New Roman"/>
              </w:rPr>
              <w:t>H</w:t>
            </w:r>
            <w:r w:rsidRPr="00E54437">
              <w:rPr>
                <w:rFonts w:eastAsia="Times New Roman"/>
                <w:vertAlign w:val="subscript"/>
              </w:rPr>
              <w:t>2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通过灼热的</w:t>
            </w:r>
            <w:proofErr w:type="spellStart"/>
            <w:r w:rsidRPr="00E54437">
              <w:rPr>
                <w:rFonts w:eastAsia="Times New Roman"/>
              </w:rPr>
              <w:t>CuO</w:t>
            </w:r>
            <w:proofErr w:type="spellEnd"/>
          </w:p>
        </w:tc>
      </w:tr>
      <w:tr w:rsidR="003A6F60" w:rsidTr="00531183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鉴别</w:t>
            </w:r>
            <w:r w:rsidRPr="00E54437">
              <w:rPr>
                <w:rFonts w:eastAsia="Times New Roman"/>
              </w:rPr>
              <w:t>MnO</w:t>
            </w:r>
            <w:r w:rsidRPr="00E54437">
              <w:rPr>
                <w:rFonts w:eastAsia="Times New Roman"/>
                <w:vertAlign w:val="subscript"/>
              </w:rPr>
              <w:t>2</w:t>
            </w:r>
            <w:r w:rsidRPr="00E54437">
              <w:t>粉末和木炭粉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分别加水搅拌</w:t>
            </w:r>
          </w:p>
        </w:tc>
      </w:tr>
      <w:tr w:rsidR="003A6F60" w:rsidTr="00531183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除去</w:t>
            </w:r>
            <w:r w:rsidRPr="00E54437">
              <w:rPr>
                <w:rFonts w:eastAsia="Times New Roman"/>
              </w:rPr>
              <w:t>KNO</w:t>
            </w:r>
            <w:r w:rsidRPr="00E54437">
              <w:rPr>
                <w:rFonts w:eastAsia="Times New Roman"/>
                <w:vertAlign w:val="subscript"/>
              </w:rPr>
              <w:t>3</w:t>
            </w:r>
            <w:r w:rsidRPr="00E54437">
              <w:t>溶液中的</w:t>
            </w:r>
            <w:proofErr w:type="spellStart"/>
            <w:r w:rsidRPr="00E54437">
              <w:rPr>
                <w:rFonts w:eastAsia="Times New Roman"/>
              </w:rPr>
              <w:t>KCl</w:t>
            </w:r>
            <w:proofErr w:type="spellEnd"/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加入过量的</w:t>
            </w:r>
            <w:r w:rsidRPr="00E54437">
              <w:rPr>
                <w:rFonts w:eastAsia="Times New Roman"/>
              </w:rPr>
              <w:t>AgNO</w:t>
            </w:r>
            <w:r w:rsidRPr="00E54437">
              <w:rPr>
                <w:rFonts w:eastAsia="Times New Roman"/>
                <w:vertAlign w:val="subscript"/>
              </w:rPr>
              <w:t>3</w:t>
            </w:r>
          </w:p>
        </w:tc>
      </w:tr>
      <w:tr w:rsidR="003A6F60" w:rsidTr="00531183">
        <w:trPr>
          <w:trHeight w:val="330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t>鉴别化肥</w:t>
            </w:r>
            <w:r w:rsidRPr="00E54437">
              <w:rPr>
                <w:rFonts w:eastAsia="Times New Roman"/>
              </w:rPr>
              <w:t>NH</w:t>
            </w:r>
            <w:r w:rsidRPr="00E54437">
              <w:rPr>
                <w:rFonts w:eastAsia="Times New Roman"/>
                <w:vertAlign w:val="subscript"/>
              </w:rPr>
              <w:t>4</w:t>
            </w:r>
            <w:r w:rsidRPr="00E54437">
              <w:rPr>
                <w:rFonts w:eastAsia="Times New Roman"/>
              </w:rPr>
              <w:t>Cl</w:t>
            </w:r>
            <w:r w:rsidRPr="00E54437">
              <w:t>和</w:t>
            </w:r>
            <w:r w:rsidRPr="00E54437">
              <w:rPr>
                <w:rFonts w:eastAsia="Times New Roman"/>
              </w:rPr>
              <w:t>KNO</w:t>
            </w:r>
            <w:r w:rsidRPr="00E54437">
              <w:rPr>
                <w:rFonts w:eastAsia="Times New Roman"/>
                <w:vertAlign w:val="subscript"/>
              </w:rPr>
              <w:t>3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分别加入熟石灰研磨后闻气味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1</w:t>
      </w:r>
      <w:r w:rsidRPr="00E54437">
        <w:t>．（</w:t>
      </w:r>
      <w:r w:rsidRPr="00E54437">
        <w:t>2021·</w:t>
      </w:r>
      <w:r w:rsidRPr="00E54437">
        <w:t>浙江嘉兴）现有锌、氧化铜、硫酸钡和石灰石四种固体，为了区分它们，小嘉参照二歧分类检索表制作了一个物质检索表，如表所示。下列叙述错误的是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noProof/>
        </w:rPr>
        <w:lastRenderedPageBreak/>
        <w:drawing>
          <wp:inline distT="0" distB="0" distL="0" distR="0" wp14:anchorId="692A8196" wp14:editId="1EBA5526">
            <wp:extent cx="1661160" cy="1594042"/>
            <wp:effectExtent l="0" t="0" r="0" b="6350"/>
            <wp:docPr id="1095880252" name="图片 10958802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657490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57811" cy="1590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60" w:rsidRDefault="003A6F60" w:rsidP="003A6F60">
      <w:pPr>
        <w:tabs>
          <w:tab w:val="left" w:pos="4153"/>
        </w:tabs>
        <w:spacing w:line="360" w:lineRule="auto"/>
        <w:jc w:val="left"/>
        <w:textAlignment w:val="center"/>
      </w:pPr>
      <w:r w:rsidRPr="00E54437">
        <w:t>A</w:t>
      </w:r>
      <w:r w:rsidRPr="00E54437">
        <w:t>．甲表示的是石灰石</w:t>
      </w:r>
      <w:r w:rsidRPr="00E54437">
        <w:tab/>
      </w:r>
    </w:p>
    <w:p w:rsidR="003A6F60" w:rsidRPr="00E54437" w:rsidRDefault="003A6F60" w:rsidP="003A6F60">
      <w:pPr>
        <w:tabs>
          <w:tab w:val="left" w:pos="4153"/>
        </w:tabs>
        <w:spacing w:line="360" w:lineRule="auto"/>
        <w:jc w:val="left"/>
        <w:textAlignment w:val="center"/>
      </w:pPr>
      <w:r w:rsidRPr="00E54437">
        <w:t>B</w:t>
      </w:r>
      <w:r w:rsidRPr="00E54437">
        <w:t>．乙表示的是锌</w:t>
      </w:r>
    </w:p>
    <w:p w:rsidR="003A6F60" w:rsidRDefault="003A6F60" w:rsidP="003A6F60">
      <w:pPr>
        <w:tabs>
          <w:tab w:val="left" w:pos="4153"/>
        </w:tabs>
        <w:spacing w:line="360" w:lineRule="auto"/>
        <w:jc w:val="left"/>
        <w:textAlignment w:val="center"/>
      </w:pPr>
      <w:r w:rsidRPr="00E54437">
        <w:t>C</w:t>
      </w:r>
      <w:r w:rsidRPr="00E54437">
        <w:t>．表中</w:t>
      </w:r>
      <w:r w:rsidRPr="00E54437">
        <w:t>“▲</w:t>
      </w:r>
      <w:r w:rsidRPr="00E54437">
        <w:rPr>
          <w:rFonts w:eastAsia="Times New Roman"/>
        </w:rPr>
        <w:t xml:space="preserve"> </w:t>
      </w:r>
      <w:r w:rsidRPr="00E54437">
        <w:t>”</w:t>
      </w:r>
      <w:r w:rsidRPr="00E54437">
        <w:t>应该表示为</w:t>
      </w:r>
      <w:r w:rsidRPr="00E54437">
        <w:t>“</w:t>
      </w:r>
      <w:r w:rsidRPr="00E54437">
        <w:t>黑色固体</w:t>
      </w:r>
      <w:r w:rsidRPr="00E54437">
        <w:t>”</w:t>
      </w:r>
      <w:r w:rsidRPr="00E54437">
        <w:tab/>
      </w:r>
    </w:p>
    <w:p w:rsidR="003A6F60" w:rsidRPr="00E54437" w:rsidRDefault="003A6F60" w:rsidP="003A6F60">
      <w:pPr>
        <w:tabs>
          <w:tab w:val="left" w:pos="4153"/>
        </w:tabs>
        <w:spacing w:line="360" w:lineRule="auto"/>
        <w:jc w:val="left"/>
        <w:textAlignment w:val="center"/>
      </w:pPr>
      <w:r w:rsidRPr="00E54437">
        <w:t>D</w:t>
      </w:r>
      <w:r w:rsidRPr="00E54437">
        <w:t>．也可根据是否含有氧元素对丙、丁分类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2</w:t>
      </w:r>
      <w:r w:rsidRPr="00E54437">
        <w:t>．（</w:t>
      </w:r>
      <w:r w:rsidRPr="00E54437">
        <w:t>2021·</w:t>
      </w:r>
      <w:r w:rsidRPr="00E54437">
        <w:t>浙江宁波）有一包白色粉末，可能由</w:t>
      </w:r>
      <w:r w:rsidRPr="00E54437">
        <w:rPr>
          <w:rFonts w:eastAsia="Times New Roman"/>
        </w:rPr>
        <w:t>BaCl</w:t>
      </w:r>
      <w:r w:rsidRPr="00E54437">
        <w:rPr>
          <w:rFonts w:eastAsia="Times New Roman"/>
          <w:vertAlign w:val="subscript"/>
        </w:rPr>
        <w:t>2</w:t>
      </w:r>
      <w:r w:rsidRPr="00E54437">
        <w:t>、</w:t>
      </w:r>
      <w:proofErr w:type="spellStart"/>
      <w:r w:rsidRPr="00E54437">
        <w:rPr>
          <w:rFonts w:eastAsia="Times New Roman"/>
        </w:rPr>
        <w:t>NaOH</w:t>
      </w:r>
      <w:proofErr w:type="spellEnd"/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CO</w:t>
      </w:r>
      <w:r w:rsidRPr="00E54437">
        <w:rPr>
          <w:rFonts w:eastAsia="Times New Roman"/>
          <w:vertAlign w:val="subscript"/>
        </w:rPr>
        <w:t>3</w:t>
      </w:r>
      <w:r w:rsidRPr="00E54437">
        <w:t>、</w:t>
      </w:r>
      <w:r w:rsidRPr="00E54437">
        <w:rPr>
          <w:rFonts w:eastAsia="Times New Roman"/>
        </w:rPr>
        <w:t>Na</w:t>
      </w:r>
      <w:r w:rsidRPr="00E54437">
        <w:rPr>
          <w:rFonts w:eastAsia="Times New Roman"/>
          <w:vertAlign w:val="subscript"/>
        </w:rPr>
        <w:t>2</w:t>
      </w:r>
      <w:r w:rsidRPr="00E54437">
        <w:rPr>
          <w:rFonts w:eastAsia="Times New Roman"/>
        </w:rPr>
        <w:t>SO</w:t>
      </w:r>
      <w:r w:rsidRPr="00E54437">
        <w:rPr>
          <w:rFonts w:eastAsia="Times New Roman"/>
          <w:vertAlign w:val="subscript"/>
        </w:rPr>
        <w:t>4</w:t>
      </w:r>
      <w:r w:rsidRPr="00E54437">
        <w:t>中的一种或几种组成。为确定其成分，某兴趣小组做了如图所示实验。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rPr>
          <w:noProof/>
        </w:rPr>
        <w:drawing>
          <wp:inline distT="0" distB="0" distL="0" distR="0" wp14:anchorId="6D615DBB" wp14:editId="4B55C159">
            <wp:extent cx="3467100" cy="1362075"/>
            <wp:effectExtent l="0" t="0" r="0" b="0"/>
            <wp:docPr id="1013217962" name="图片 10132179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009154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则：（</w:t>
      </w:r>
      <w:r w:rsidRPr="00E54437">
        <w:rPr>
          <w:rFonts w:eastAsia="Times New Roman"/>
        </w:rPr>
        <w:t>1</w:t>
      </w:r>
      <w:r w:rsidRPr="00E54437">
        <w:t>）无色溶液</w:t>
      </w:r>
      <w:r w:rsidRPr="00E54437">
        <w:rPr>
          <w:rFonts w:eastAsia="Times New Roman"/>
        </w:rPr>
        <w:t>A</w:t>
      </w:r>
      <w:r w:rsidRPr="00E54437">
        <w:t>中一定含有的溶质是</w:t>
      </w:r>
      <w:r w:rsidRPr="00E54437">
        <w:t>______</w:t>
      </w:r>
      <w:r w:rsidRPr="00E54437">
        <w:t>。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（</w:t>
      </w:r>
      <w:r w:rsidRPr="00E54437">
        <w:rPr>
          <w:rFonts w:eastAsia="Times New Roman"/>
        </w:rPr>
        <w:t>2</w:t>
      </w:r>
      <w:r w:rsidRPr="00E54437">
        <w:t>）白色粉末的成分是</w:t>
      </w:r>
      <w:r w:rsidRPr="00E54437">
        <w:t>______</w:t>
      </w:r>
      <w:r w:rsidRPr="00E54437">
        <w:t>。</w:t>
      </w:r>
    </w:p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3</w:t>
      </w:r>
      <w:r w:rsidRPr="00E54437">
        <w:t>．（</w:t>
      </w:r>
      <w:r w:rsidRPr="00E54437">
        <w:t>2021·</w:t>
      </w:r>
      <w:r w:rsidRPr="00E54437">
        <w:t>江西）下列实验方案合理的是（</w:t>
      </w:r>
      <w:r w:rsidRPr="00E54437">
        <w:t>______</w:t>
      </w:r>
      <w:r w:rsidRPr="00E54437">
        <w:t>）</w:t>
      </w:r>
    </w:p>
    <w:tbl>
      <w:tblPr>
        <w:tblW w:w="8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3465"/>
        <w:gridCol w:w="3465"/>
      </w:tblGrid>
      <w:tr w:rsidR="003A6F60" w:rsidTr="00531183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选项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目的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所用试剂或方法</w:t>
            </w:r>
          </w:p>
        </w:tc>
      </w:tr>
      <w:tr w:rsidR="003A6F60" w:rsidTr="00531183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A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除去铁钉表面的铁锈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长时间浸泡在过量的稀盐酸中</w:t>
            </w:r>
          </w:p>
        </w:tc>
      </w:tr>
      <w:tr w:rsidR="003A6F60" w:rsidTr="00531183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B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鉴别磷矿粉和硝酸铵固体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取样，观察颜色</w:t>
            </w:r>
          </w:p>
        </w:tc>
      </w:tr>
      <w:tr w:rsidR="003A6F60" w:rsidTr="00531183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C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将硬水软化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加肥皂水</w:t>
            </w:r>
          </w:p>
        </w:tc>
      </w:tr>
      <w:tr w:rsidR="003A6F60" w:rsidTr="00531183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E54437">
              <w:rPr>
                <w:rFonts w:eastAsia="Times New Roman"/>
              </w:rPr>
              <w:t>D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鉴别蒸馏水和氯化钾溶液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______</w:t>
            </w:r>
          </w:p>
        </w:tc>
      </w:tr>
    </w:tbl>
    <w:p w:rsidR="003A6F60" w:rsidRPr="00E54437" w:rsidRDefault="003A6F60" w:rsidP="003A6F60">
      <w:pPr>
        <w:spacing w:line="360" w:lineRule="auto"/>
        <w:jc w:val="left"/>
        <w:textAlignment w:val="center"/>
      </w:pPr>
      <w:r w:rsidRPr="00E54437">
        <w:t>14</w:t>
      </w:r>
      <w:r w:rsidRPr="00E54437">
        <w:t>．（</w:t>
      </w:r>
      <w:r w:rsidRPr="00E54437">
        <w:t>2021·</w:t>
      </w:r>
      <w:r w:rsidRPr="00E54437">
        <w:t>湖南常德）现有一瓶蒸馏水和一瓶稀氯化钾溶液，请设计简单的实验将它们鉴别开（写出实验操作、实验现象、实验结论）。</w:t>
      </w:r>
    </w:p>
    <w:tbl>
      <w:tblPr>
        <w:tblW w:w="79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310"/>
        <w:gridCol w:w="2835"/>
        <w:gridCol w:w="2835"/>
      </w:tblGrid>
      <w:tr w:rsidR="003A6F60" w:rsidTr="00531183">
        <w:trPr>
          <w:trHeight w:val="375"/>
        </w:trPr>
        <w:tc>
          <w:tcPr>
            <w:tcW w:w="23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lastRenderedPageBreak/>
              <w:t>实验操作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现象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实验结论</w:t>
            </w:r>
          </w:p>
        </w:tc>
      </w:tr>
      <w:tr w:rsidR="003A6F60" w:rsidTr="00531183">
        <w:trPr>
          <w:trHeight w:val="1140"/>
        </w:trPr>
        <w:tc>
          <w:tcPr>
            <w:tcW w:w="23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_______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_______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A6F60" w:rsidRPr="00E54437" w:rsidRDefault="003A6F60" w:rsidP="00531183">
            <w:pPr>
              <w:spacing w:line="360" w:lineRule="auto"/>
              <w:jc w:val="left"/>
              <w:textAlignment w:val="center"/>
            </w:pPr>
            <w:r w:rsidRPr="00E54437">
              <w:t>_______</w:t>
            </w:r>
          </w:p>
        </w:tc>
      </w:tr>
    </w:tbl>
    <w:p w:rsidR="003A6F60" w:rsidRPr="000418E8" w:rsidRDefault="003A6F60" w:rsidP="003A6F60"/>
    <w:p w:rsidR="00840B66" w:rsidRPr="003A6F60" w:rsidRDefault="00840B66" w:rsidP="003A6F60"/>
    <w:sectPr w:rsidR="00840B66" w:rsidRPr="003A6F60">
      <w:head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5E44" w:rsidRDefault="00FE5E44" w:rsidP="008550A7">
      <w:r>
        <w:separator/>
      </w:r>
    </w:p>
  </w:endnote>
  <w:endnote w:type="continuationSeparator" w:id="0">
    <w:p w:rsidR="00FE5E44" w:rsidRDefault="00FE5E44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5E44" w:rsidRDefault="00FE5E44" w:rsidP="008550A7">
      <w:r>
        <w:separator/>
      </w:r>
    </w:p>
  </w:footnote>
  <w:footnote w:type="continuationSeparator" w:id="0">
    <w:p w:rsidR="00FE5E44" w:rsidRDefault="00FE5E44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6CE9"/>
    <w:rsid w:val="0001759F"/>
    <w:rsid w:val="00096453"/>
    <w:rsid w:val="002A08CC"/>
    <w:rsid w:val="002F6D06"/>
    <w:rsid w:val="00303408"/>
    <w:rsid w:val="003417D5"/>
    <w:rsid w:val="003A6F60"/>
    <w:rsid w:val="0040365A"/>
    <w:rsid w:val="00445823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3042D"/>
    <w:rsid w:val="00840B66"/>
    <w:rsid w:val="008550A7"/>
    <w:rsid w:val="008D0AAB"/>
    <w:rsid w:val="0092064D"/>
    <w:rsid w:val="009E5C9C"/>
    <w:rsid w:val="009F546E"/>
    <w:rsid w:val="00A37918"/>
    <w:rsid w:val="00BA7C3A"/>
    <w:rsid w:val="00BE462C"/>
    <w:rsid w:val="00D80148"/>
    <w:rsid w:val="00DA2563"/>
    <w:rsid w:val="00E24D88"/>
    <w:rsid w:val="00E562D6"/>
    <w:rsid w:val="00E92723"/>
    <w:rsid w:val="00F119E2"/>
    <w:rsid w:val="00F25649"/>
    <w:rsid w:val="00F85D82"/>
    <w:rsid w:val="00F946B2"/>
    <w:rsid w:val="00FA27FB"/>
    <w:rsid w:val="00FA39DB"/>
    <w:rsid w:val="00FB5598"/>
    <w:rsid w:val="00FC7983"/>
    <w:rsid w:val="00FE5E44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80</Words>
  <Characters>2172</Characters>
  <Application>Microsoft Office Word</Application>
  <DocSecurity>0</DocSecurity>
  <Lines>18</Lines>
  <Paragraphs>5</Paragraphs>
  <ScaleCrop>false</ScaleCrop>
  <Company>China</Company>
  <LinksUpToDate>false</LinksUpToDate>
  <CharactersWithSpaces>2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9:27:00Z</dcterms:created>
  <dcterms:modified xsi:type="dcterms:W3CDTF">2021-07-25T09:27:00Z</dcterms:modified>
</cp:coreProperties>
</file>